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C5C24B" w14:textId="45740779" w:rsidR="00471DF2" w:rsidRDefault="00FE1E50" w:rsidP="0092479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  <w:r w:rsidRPr="00FE1E50">
        <w:rPr>
          <w:rFonts w:ascii="Times New Roman" w:hAnsi="Times New Roman" w:cs="Times New Roman"/>
          <w:b/>
          <w:bCs/>
          <w:sz w:val="28"/>
          <w:szCs w:val="28"/>
        </w:rPr>
        <w:t>ĐÁP ÁN ĐỀ THI GIỮA KÌ II – MÔN TOÁN 11</w:t>
      </w:r>
    </w:p>
    <w:p w14:paraId="0F4F97F5" w14:textId="1834C3EC" w:rsidR="00FE1E50" w:rsidRDefault="00FE1E50" w:rsidP="0092479C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 w:cs="Times New Roman"/>
          <w:b/>
          <w:bCs/>
          <w:sz w:val="28"/>
          <w:szCs w:val="28"/>
        </w:rPr>
      </w:pPr>
      <w:r w:rsidRPr="00FE1E50">
        <w:rPr>
          <w:rFonts w:ascii="Times New Roman" w:hAnsi="Times New Roman" w:cs="Times New Roman"/>
          <w:b/>
          <w:bCs/>
          <w:sz w:val="28"/>
          <w:szCs w:val="28"/>
        </w:rPr>
        <w:t>TRẮC NGHIỆM</w:t>
      </w:r>
    </w:p>
    <w:p w14:paraId="3B4CE19E" w14:textId="1ECFD977" w:rsidR="00FE1E50" w:rsidRDefault="00FE1E50" w:rsidP="0092479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E1E50">
        <w:rPr>
          <w:rFonts w:ascii="Times New Roman" w:hAnsi="Times New Roman" w:cs="Times New Roman"/>
          <w:b/>
          <w:bCs/>
          <w:sz w:val="28"/>
          <w:szCs w:val="28"/>
        </w:rPr>
        <w:t>Đề 515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37"/>
        <w:gridCol w:w="936"/>
        <w:gridCol w:w="936"/>
        <w:gridCol w:w="936"/>
        <w:gridCol w:w="936"/>
        <w:gridCol w:w="936"/>
        <w:gridCol w:w="925"/>
        <w:gridCol w:w="936"/>
        <w:gridCol w:w="936"/>
        <w:gridCol w:w="936"/>
      </w:tblGrid>
      <w:tr w:rsidR="00FE1E50" w14:paraId="2BF26FBF" w14:textId="77777777" w:rsidTr="00293F5C">
        <w:trPr>
          <w:jc w:val="center"/>
        </w:trPr>
        <w:tc>
          <w:tcPr>
            <w:tcW w:w="937" w:type="dxa"/>
          </w:tcPr>
          <w:p w14:paraId="7C63DE68" w14:textId="3E2351ED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36" w:type="dxa"/>
          </w:tcPr>
          <w:p w14:paraId="1E583C36" w14:textId="2A6239B2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6" w:type="dxa"/>
          </w:tcPr>
          <w:p w14:paraId="3A0AA3FB" w14:textId="154C258D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6" w:type="dxa"/>
          </w:tcPr>
          <w:p w14:paraId="4541AF26" w14:textId="664533D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36" w:type="dxa"/>
          </w:tcPr>
          <w:p w14:paraId="03E90BEA" w14:textId="07E2BA9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6" w:type="dxa"/>
          </w:tcPr>
          <w:p w14:paraId="1E7AD1F2" w14:textId="233646F3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25" w:type="dxa"/>
          </w:tcPr>
          <w:p w14:paraId="68D504C2" w14:textId="744C9E08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C</w:t>
            </w:r>
          </w:p>
        </w:tc>
        <w:tc>
          <w:tcPr>
            <w:tcW w:w="936" w:type="dxa"/>
          </w:tcPr>
          <w:p w14:paraId="4F246A21" w14:textId="49AFEF96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C</w:t>
            </w:r>
          </w:p>
        </w:tc>
        <w:tc>
          <w:tcPr>
            <w:tcW w:w="936" w:type="dxa"/>
          </w:tcPr>
          <w:p w14:paraId="43086428" w14:textId="7D872814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6" w:type="dxa"/>
          </w:tcPr>
          <w:p w14:paraId="33F72926" w14:textId="68958A49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</w:tr>
      <w:tr w:rsidR="00FE1E50" w14:paraId="695621A2" w14:textId="77777777" w:rsidTr="00293F5C">
        <w:trPr>
          <w:jc w:val="center"/>
        </w:trPr>
        <w:tc>
          <w:tcPr>
            <w:tcW w:w="937" w:type="dxa"/>
          </w:tcPr>
          <w:p w14:paraId="0EB5BD2B" w14:textId="51EEB4E9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6" w:type="dxa"/>
          </w:tcPr>
          <w:p w14:paraId="6D26D8BC" w14:textId="5ACA9FD3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36" w:type="dxa"/>
          </w:tcPr>
          <w:p w14:paraId="06559465" w14:textId="25495B6E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6" w:type="dxa"/>
          </w:tcPr>
          <w:p w14:paraId="1C2A8FFB" w14:textId="620B4AE6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6" w:type="dxa"/>
          </w:tcPr>
          <w:p w14:paraId="27E246E2" w14:textId="201CF385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C</w:t>
            </w:r>
          </w:p>
        </w:tc>
        <w:tc>
          <w:tcPr>
            <w:tcW w:w="936" w:type="dxa"/>
          </w:tcPr>
          <w:p w14:paraId="2EC61682" w14:textId="3565F35F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C</w:t>
            </w:r>
          </w:p>
        </w:tc>
        <w:tc>
          <w:tcPr>
            <w:tcW w:w="925" w:type="dxa"/>
          </w:tcPr>
          <w:p w14:paraId="005A3ADE" w14:textId="3A579D3B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7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6" w:type="dxa"/>
          </w:tcPr>
          <w:p w14:paraId="20910E9F" w14:textId="4E37B1E1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8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6" w:type="dxa"/>
          </w:tcPr>
          <w:p w14:paraId="77EAB789" w14:textId="45197842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9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36" w:type="dxa"/>
          </w:tcPr>
          <w:p w14:paraId="028FFFD4" w14:textId="7D275284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C</w:t>
            </w:r>
          </w:p>
        </w:tc>
      </w:tr>
      <w:tr w:rsidR="00FE1E50" w14:paraId="5CF8078B" w14:textId="77777777" w:rsidTr="00293F5C">
        <w:trPr>
          <w:jc w:val="center"/>
        </w:trPr>
        <w:tc>
          <w:tcPr>
            <w:tcW w:w="937" w:type="dxa"/>
          </w:tcPr>
          <w:p w14:paraId="285537D8" w14:textId="4D9F416F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36" w:type="dxa"/>
          </w:tcPr>
          <w:p w14:paraId="684C2AD7" w14:textId="719E23A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6" w:type="dxa"/>
          </w:tcPr>
          <w:p w14:paraId="4D145DFC" w14:textId="0A455033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36" w:type="dxa"/>
          </w:tcPr>
          <w:p w14:paraId="21666B42" w14:textId="202261B6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6" w:type="dxa"/>
          </w:tcPr>
          <w:p w14:paraId="712D8D3A" w14:textId="11B705CB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6" w:type="dxa"/>
          </w:tcPr>
          <w:p w14:paraId="7B8FEA7E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25" w:type="dxa"/>
          </w:tcPr>
          <w:p w14:paraId="5B23F0DD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36" w:type="dxa"/>
          </w:tcPr>
          <w:p w14:paraId="0CDC2954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36" w:type="dxa"/>
          </w:tcPr>
          <w:p w14:paraId="752A233A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36" w:type="dxa"/>
          </w:tcPr>
          <w:p w14:paraId="6C964C3F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7E99565E" w14:textId="77777777" w:rsidR="00FE1E50" w:rsidRDefault="00FE1E50" w:rsidP="0092479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49C6E2BA" w14:textId="1DFFEFA5" w:rsidR="00FE1E50" w:rsidRDefault="00FE1E50" w:rsidP="0092479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Đề 116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38"/>
        <w:gridCol w:w="938"/>
        <w:gridCol w:w="927"/>
        <w:gridCol w:w="927"/>
        <w:gridCol w:w="938"/>
        <w:gridCol w:w="927"/>
        <w:gridCol w:w="938"/>
      </w:tblGrid>
      <w:tr w:rsidR="00FE1E50" w14:paraId="13B045B8" w14:textId="77777777" w:rsidTr="00293F5C">
        <w:trPr>
          <w:jc w:val="center"/>
        </w:trPr>
        <w:tc>
          <w:tcPr>
            <w:tcW w:w="939" w:type="dxa"/>
          </w:tcPr>
          <w:p w14:paraId="0E6E4DD8" w14:textId="3A41AA06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9" w:type="dxa"/>
          </w:tcPr>
          <w:p w14:paraId="38AD1117" w14:textId="3AAB42DD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39" w:type="dxa"/>
          </w:tcPr>
          <w:p w14:paraId="62756CFB" w14:textId="5730F7E4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8" w:type="dxa"/>
          </w:tcPr>
          <w:p w14:paraId="4DE2B9EA" w14:textId="7FFDBC6C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8" w:type="dxa"/>
          </w:tcPr>
          <w:p w14:paraId="0E0332F5" w14:textId="44327944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C</w:t>
            </w:r>
          </w:p>
        </w:tc>
        <w:tc>
          <w:tcPr>
            <w:tcW w:w="927" w:type="dxa"/>
          </w:tcPr>
          <w:p w14:paraId="2BC69887" w14:textId="09955FEB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27" w:type="dxa"/>
          </w:tcPr>
          <w:p w14:paraId="7CD63D5E" w14:textId="428D7604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8" w:type="dxa"/>
          </w:tcPr>
          <w:p w14:paraId="41FD468B" w14:textId="3E1B0EF1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27" w:type="dxa"/>
          </w:tcPr>
          <w:p w14:paraId="2C882507" w14:textId="2F18FF14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38" w:type="dxa"/>
          </w:tcPr>
          <w:p w14:paraId="7E0151E9" w14:textId="179CC7FA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</w:tr>
      <w:tr w:rsidR="00FE1E50" w14:paraId="51A10AF1" w14:textId="77777777" w:rsidTr="00293F5C">
        <w:trPr>
          <w:jc w:val="center"/>
        </w:trPr>
        <w:tc>
          <w:tcPr>
            <w:tcW w:w="939" w:type="dxa"/>
          </w:tcPr>
          <w:p w14:paraId="6C6F50E0" w14:textId="04248B9D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C</w:t>
            </w:r>
          </w:p>
        </w:tc>
        <w:tc>
          <w:tcPr>
            <w:tcW w:w="939" w:type="dxa"/>
          </w:tcPr>
          <w:p w14:paraId="057E8196" w14:textId="5003BE60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9" w:type="dxa"/>
          </w:tcPr>
          <w:p w14:paraId="613E13A8" w14:textId="0CA2DD58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8" w:type="dxa"/>
          </w:tcPr>
          <w:p w14:paraId="25850EC4" w14:textId="5315A23C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8" w:type="dxa"/>
          </w:tcPr>
          <w:p w14:paraId="7C943CE8" w14:textId="5F62ED42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C</w:t>
            </w:r>
          </w:p>
        </w:tc>
        <w:tc>
          <w:tcPr>
            <w:tcW w:w="927" w:type="dxa"/>
          </w:tcPr>
          <w:p w14:paraId="5DF189F7" w14:textId="15D0E2B1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27" w:type="dxa"/>
          </w:tcPr>
          <w:p w14:paraId="1646A1F9" w14:textId="47F54168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7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8" w:type="dxa"/>
          </w:tcPr>
          <w:p w14:paraId="2EC08DBF" w14:textId="26DB1756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8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27" w:type="dxa"/>
          </w:tcPr>
          <w:p w14:paraId="2C0AAC62" w14:textId="6CFE7FB3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9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8" w:type="dxa"/>
          </w:tcPr>
          <w:p w14:paraId="3083F6D5" w14:textId="7A75E345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</w:tr>
      <w:tr w:rsidR="00FE1E50" w14:paraId="047F2D77" w14:textId="77777777" w:rsidTr="00293F5C">
        <w:trPr>
          <w:jc w:val="center"/>
        </w:trPr>
        <w:tc>
          <w:tcPr>
            <w:tcW w:w="939" w:type="dxa"/>
          </w:tcPr>
          <w:p w14:paraId="2A2D96EB" w14:textId="3DFE2703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B</w:t>
            </w:r>
          </w:p>
        </w:tc>
        <w:tc>
          <w:tcPr>
            <w:tcW w:w="939" w:type="dxa"/>
          </w:tcPr>
          <w:p w14:paraId="32038745" w14:textId="5A2B73BB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9" w:type="dxa"/>
          </w:tcPr>
          <w:p w14:paraId="4C6929FF" w14:textId="5F122194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38" w:type="dxa"/>
          </w:tcPr>
          <w:p w14:paraId="797D03DC" w14:textId="559F15D6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D</w:t>
            </w:r>
          </w:p>
        </w:tc>
        <w:tc>
          <w:tcPr>
            <w:tcW w:w="938" w:type="dxa"/>
          </w:tcPr>
          <w:p w14:paraId="4C0A0229" w14:textId="7134E8B9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E1E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A</w:t>
            </w:r>
          </w:p>
        </w:tc>
        <w:tc>
          <w:tcPr>
            <w:tcW w:w="927" w:type="dxa"/>
          </w:tcPr>
          <w:p w14:paraId="3701C6D2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27" w:type="dxa"/>
          </w:tcPr>
          <w:p w14:paraId="5A353DA7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38" w:type="dxa"/>
          </w:tcPr>
          <w:p w14:paraId="478B27EE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27" w:type="dxa"/>
          </w:tcPr>
          <w:p w14:paraId="40879D64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38" w:type="dxa"/>
          </w:tcPr>
          <w:p w14:paraId="2DADED8E" w14:textId="77777777" w:rsidR="00FE1E50" w:rsidRPr="00FE1E50" w:rsidRDefault="00FE1E50" w:rsidP="0092479C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3DB2C64D" w14:textId="74B089AC" w:rsidR="00FE1E50" w:rsidRDefault="00FE1E50" w:rsidP="0092479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39E931B" w14:textId="6B369359" w:rsidR="00FE1E50" w:rsidRDefault="00FE1E50" w:rsidP="0092479C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TỰ LUẬN</w:t>
      </w:r>
    </w:p>
    <w:tbl>
      <w:tblPr>
        <w:tblStyle w:val="TableGrid"/>
        <w:tblW w:w="10890" w:type="dxa"/>
        <w:jc w:val="center"/>
        <w:tblLook w:val="04A0" w:firstRow="1" w:lastRow="0" w:firstColumn="1" w:lastColumn="0" w:noHBand="0" w:noVBand="1"/>
      </w:tblPr>
      <w:tblGrid>
        <w:gridCol w:w="2070"/>
        <w:gridCol w:w="7560"/>
        <w:gridCol w:w="1260"/>
      </w:tblGrid>
      <w:tr w:rsidR="00FE1E50" w14:paraId="25A00264" w14:textId="77777777" w:rsidTr="00F345F1">
        <w:trPr>
          <w:jc w:val="center"/>
        </w:trPr>
        <w:tc>
          <w:tcPr>
            <w:tcW w:w="2070" w:type="dxa"/>
          </w:tcPr>
          <w:p w14:paraId="628DD8B2" w14:textId="24BD0AFE" w:rsidR="00FE1E50" w:rsidRPr="00293F5C" w:rsidRDefault="0092479C" w:rsidP="00F71811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Bài</w:t>
            </w:r>
          </w:p>
        </w:tc>
        <w:tc>
          <w:tcPr>
            <w:tcW w:w="7560" w:type="dxa"/>
          </w:tcPr>
          <w:p w14:paraId="76BF17C0" w14:textId="46F44B05" w:rsidR="00FE1E50" w:rsidRPr="00293F5C" w:rsidRDefault="0092479C" w:rsidP="0092479C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Đáp án sơ lược</w:t>
            </w:r>
          </w:p>
        </w:tc>
        <w:tc>
          <w:tcPr>
            <w:tcW w:w="1260" w:type="dxa"/>
          </w:tcPr>
          <w:p w14:paraId="1BFF20F4" w14:textId="2C502F48" w:rsidR="00FE1E50" w:rsidRPr="00293F5C" w:rsidRDefault="0092479C" w:rsidP="00C46901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Điểm</w:t>
            </w:r>
          </w:p>
        </w:tc>
      </w:tr>
      <w:tr w:rsidR="00FE1E50" w14:paraId="05397E45" w14:textId="77777777" w:rsidTr="00F345F1">
        <w:trPr>
          <w:jc w:val="center"/>
        </w:trPr>
        <w:tc>
          <w:tcPr>
            <w:tcW w:w="2070" w:type="dxa"/>
          </w:tcPr>
          <w:p w14:paraId="1E29F288" w14:textId="77777777" w:rsidR="00FE1E50" w:rsidRPr="00293F5C" w:rsidRDefault="0092479C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Bài 1</w:t>
            </w:r>
          </w:p>
          <w:p w14:paraId="06887054" w14:textId="39E69094" w:rsidR="0092479C" w:rsidRPr="00293F5C" w:rsidRDefault="0092479C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(0,75 đ)</w:t>
            </w:r>
          </w:p>
        </w:tc>
        <w:tc>
          <w:tcPr>
            <w:tcW w:w="7560" w:type="dxa"/>
          </w:tcPr>
          <w:p w14:paraId="6203E51C" w14:textId="77777777" w:rsidR="00FE1E50" w:rsidRPr="00293F5C" w:rsidRDefault="00301709" w:rsidP="00301709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position w:val="-32"/>
                <w:sz w:val="26"/>
                <w:szCs w:val="26"/>
              </w:rPr>
              <w:object w:dxaOrig="4020" w:dyaOrig="760" w14:anchorId="3E43A8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0.7pt;height:38.25pt" o:ole="">
                  <v:imagedata r:id="rId5" o:title=""/>
                </v:shape>
                <o:OLEObject Type="Embed" ProgID="Equation.DSMT4" ShapeID="_x0000_i1025" DrawAspect="Content" ObjectID="_1745063742" r:id="rId6"/>
              </w:object>
            </w:r>
          </w:p>
          <w:p w14:paraId="7A63FA20" w14:textId="77777777" w:rsidR="00301709" w:rsidRPr="00293F5C" w:rsidRDefault="00A25592" w:rsidP="009A1B2E">
            <w:pPr>
              <w:pStyle w:val="ListParagraph"/>
              <w:ind w:left="2055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880" w:dyaOrig="760" w14:anchorId="1A206253">
                <v:shape id="_x0000_i1026" type="#_x0000_t75" style="width:94.3pt;height:38.25pt" o:ole="">
                  <v:imagedata r:id="rId7" o:title=""/>
                </v:shape>
                <o:OLEObject Type="Embed" ProgID="Equation.DSMT4" ShapeID="_x0000_i1026" DrawAspect="Content" ObjectID="_1745063743" r:id="rId8"/>
              </w:object>
            </w:r>
          </w:p>
          <w:p w14:paraId="3B49EA42" w14:textId="58EEB0EF" w:rsidR="00184FD9" w:rsidRPr="00293F5C" w:rsidRDefault="00F30040" w:rsidP="009A1B2E">
            <w:pPr>
              <w:pStyle w:val="ListParagraph"/>
              <w:ind w:left="2055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300" w:dyaOrig="760" w14:anchorId="5D7CD690">
                <v:shape id="_x0000_i1027" type="#_x0000_t75" style="width:65pt;height:38.25pt" o:ole="">
                  <v:imagedata r:id="rId9" o:title=""/>
                </v:shape>
                <o:OLEObject Type="Embed" ProgID="Equation.DSMT4" ShapeID="_x0000_i1027" DrawAspect="Content" ObjectID="_1745063744" r:id="rId10"/>
              </w:object>
            </w:r>
          </w:p>
        </w:tc>
        <w:tc>
          <w:tcPr>
            <w:tcW w:w="1260" w:type="dxa"/>
          </w:tcPr>
          <w:p w14:paraId="0209B68E" w14:textId="77777777" w:rsidR="00FE1E50" w:rsidRPr="00293F5C" w:rsidRDefault="00FE1E50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9D2E00C" w14:textId="77777777" w:rsidR="00A25592" w:rsidRPr="00293F5C" w:rsidRDefault="00A25592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F2844CA" w14:textId="77777777" w:rsidR="00184FD9" w:rsidRPr="00293F5C" w:rsidRDefault="00184FD9" w:rsidP="00564BF1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31E33F9" w14:textId="77777777" w:rsidR="00184FD9" w:rsidRPr="00293F5C" w:rsidRDefault="00184FD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C34D72C" w14:textId="77777777" w:rsidR="00564BF1" w:rsidRPr="00293F5C" w:rsidRDefault="00564BF1" w:rsidP="00564BF1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DACB21B" w14:textId="03FF3B5C" w:rsidR="00184FD9" w:rsidRPr="00293F5C" w:rsidRDefault="00184FD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FE1E50" w14:paraId="631B319D" w14:textId="77777777" w:rsidTr="00F345F1">
        <w:trPr>
          <w:jc w:val="center"/>
        </w:trPr>
        <w:tc>
          <w:tcPr>
            <w:tcW w:w="2070" w:type="dxa"/>
          </w:tcPr>
          <w:p w14:paraId="4C640D69" w14:textId="77777777" w:rsidR="00FE1E50" w:rsidRPr="00293F5C" w:rsidRDefault="003E5355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Bài 2</w:t>
            </w:r>
          </w:p>
          <w:p w14:paraId="09ADC2FC" w14:textId="5C043951" w:rsidR="003E5355" w:rsidRPr="00293F5C" w:rsidRDefault="003E5355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(0,75 đ)</w:t>
            </w:r>
          </w:p>
        </w:tc>
        <w:tc>
          <w:tcPr>
            <w:tcW w:w="7560" w:type="dxa"/>
          </w:tcPr>
          <w:p w14:paraId="00BA3E99" w14:textId="77777777" w:rsidR="00FE1E50" w:rsidRPr="00293F5C" w:rsidRDefault="00BF1FB6" w:rsidP="0092479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Theo tính chất cấp số nhân ta có:</w:t>
            </w:r>
          </w:p>
          <w:p w14:paraId="6FDA477D" w14:textId="77777777" w:rsidR="00BF1FB6" w:rsidRPr="00293F5C" w:rsidRDefault="00C41B13" w:rsidP="003B287D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position w:val="-34"/>
                <w:sz w:val="26"/>
                <w:szCs w:val="26"/>
              </w:rPr>
              <w:object w:dxaOrig="1900" w:dyaOrig="800" w14:anchorId="7D355A38">
                <v:shape id="_x0000_i1028" type="#_x0000_t75" style="width:94.95pt;height:39.5pt" o:ole="">
                  <v:imagedata r:id="rId11" o:title=""/>
                </v:shape>
                <o:OLEObject Type="Embed" ProgID="Equation.DSMT4" ShapeID="_x0000_i1028" DrawAspect="Content" ObjectID="_1745063745" r:id="rId12"/>
              </w:object>
            </w:r>
          </w:p>
          <w:p w14:paraId="6A1DED93" w14:textId="1911FD6C" w:rsidR="003B287D" w:rsidRPr="00293F5C" w:rsidRDefault="00813B52" w:rsidP="005D5448">
            <w:pPr>
              <w:pStyle w:val="ListParagraph"/>
              <w:ind w:left="425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200" w:dyaOrig="720" w14:anchorId="570087D5">
                <v:shape id="_x0000_i1029" type="#_x0000_t75" style="width:110.25pt;height:36.3pt" o:ole="">
                  <v:imagedata r:id="rId13" o:title=""/>
                </v:shape>
                <o:OLEObject Type="Embed" ProgID="Equation.DSMT4" ShapeID="_x0000_i1029" DrawAspect="Content" ObjectID="_1745063746" r:id="rId14"/>
              </w:object>
            </w:r>
          </w:p>
        </w:tc>
        <w:tc>
          <w:tcPr>
            <w:tcW w:w="1260" w:type="dxa"/>
          </w:tcPr>
          <w:p w14:paraId="7A0660AC" w14:textId="77777777" w:rsidR="00FE1E50" w:rsidRPr="00293F5C" w:rsidRDefault="00FE1E50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B8FDF4" w14:textId="77777777" w:rsidR="00E24DB4" w:rsidRDefault="00E24DB4" w:rsidP="00E24D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8CCC20A" w14:textId="5B37F4D9" w:rsidR="00813B52" w:rsidRDefault="00813B52" w:rsidP="00E24DB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34F8418" w14:textId="77777777" w:rsidR="00E24DB4" w:rsidRPr="005D5448" w:rsidRDefault="00E24DB4" w:rsidP="00E24DB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77AAACAF" w14:textId="53DCDDDB" w:rsidR="00E24DB4" w:rsidRPr="00293F5C" w:rsidRDefault="00813B52" w:rsidP="005D5448">
            <w:pPr>
              <w:spacing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9300ACE" w14:textId="770469B3" w:rsidR="00813B52" w:rsidRPr="00293F5C" w:rsidRDefault="00813B52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FE1E50" w14:paraId="3EF7EABA" w14:textId="77777777" w:rsidTr="00F345F1">
        <w:trPr>
          <w:jc w:val="center"/>
        </w:trPr>
        <w:tc>
          <w:tcPr>
            <w:tcW w:w="2070" w:type="dxa"/>
          </w:tcPr>
          <w:p w14:paraId="725E59B5" w14:textId="77777777" w:rsidR="00FE1E50" w:rsidRPr="00293F5C" w:rsidRDefault="00813B52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Bài 3</w:t>
            </w:r>
          </w:p>
          <w:p w14:paraId="254B3764" w14:textId="23D1A296" w:rsidR="00710F6B" w:rsidRPr="00293F5C" w:rsidRDefault="00710F6B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156CB2" w:rsidRPr="00293F5C"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 xml:space="preserve"> đ)</w:t>
            </w:r>
          </w:p>
        </w:tc>
        <w:tc>
          <w:tcPr>
            <w:tcW w:w="7560" w:type="dxa"/>
          </w:tcPr>
          <w:p w14:paraId="6A27EC83" w14:textId="77777777" w:rsidR="00FE1E50" w:rsidRPr="00293F5C" w:rsidRDefault="00C77ABE" w:rsidP="00710F6B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6560" w:dyaOrig="880" w14:anchorId="5EA79665">
                <v:shape id="_x0000_i1030" type="#_x0000_t75" style="width:328.15pt;height:43.35pt" o:ole="">
                  <v:imagedata r:id="rId15" o:title=""/>
                </v:shape>
                <o:OLEObject Type="Embed" ProgID="Equation.DSMT4" ShapeID="_x0000_i1030" DrawAspect="Content" ObjectID="_1745063747" r:id="rId16"/>
              </w:object>
            </w:r>
          </w:p>
          <w:p w14:paraId="0730ACFC" w14:textId="77777777" w:rsidR="00C77ABE" w:rsidRPr="00293F5C" w:rsidRDefault="00347EF6" w:rsidP="00C77ABE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70"/>
                <w:sz w:val="26"/>
                <w:szCs w:val="26"/>
              </w:rPr>
              <w:object w:dxaOrig="4880" w:dyaOrig="1420" w14:anchorId="54A5DDF2">
                <v:shape id="_x0000_i1031" type="#_x0000_t75" style="width:244.05pt;height:71.35pt" o:ole="">
                  <v:imagedata r:id="rId17" o:title=""/>
                </v:shape>
                <o:OLEObject Type="Embed" ProgID="Equation.DSMT4" ShapeID="_x0000_i1031" DrawAspect="Content" ObjectID="_1745063748" r:id="rId18"/>
              </w:object>
            </w:r>
          </w:p>
          <w:p w14:paraId="73F5EE73" w14:textId="77777777" w:rsidR="00347EF6" w:rsidRPr="00293F5C" w:rsidRDefault="001A1A69" w:rsidP="00C77ABE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2620" w:dyaOrig="1260" w14:anchorId="509BF743">
                <v:shape id="_x0000_i1032" type="#_x0000_t75" style="width:131.25pt;height:62.45pt" o:ole="">
                  <v:imagedata r:id="rId19" o:title=""/>
                </v:shape>
                <o:OLEObject Type="Embed" ProgID="Equation.DSMT4" ShapeID="_x0000_i1032" DrawAspect="Content" ObjectID="_1745063749" r:id="rId20"/>
              </w:object>
            </w:r>
          </w:p>
          <w:p w14:paraId="73DCD08F" w14:textId="77777777" w:rsidR="00156CB2" w:rsidRPr="00293F5C" w:rsidRDefault="00786776" w:rsidP="00156CB2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180" w:dyaOrig="960" w14:anchorId="7CCF2D19">
                <v:shape id="_x0000_i1033" type="#_x0000_t75" style="width:209pt;height:48.4pt" o:ole="">
                  <v:imagedata r:id="rId21" o:title=""/>
                </v:shape>
                <o:OLEObject Type="Embed" ProgID="Equation.DSMT4" ShapeID="_x0000_i1033" DrawAspect="Content" ObjectID="_1745063750" r:id="rId22"/>
              </w:object>
            </w:r>
          </w:p>
          <w:p w14:paraId="799CDDC8" w14:textId="77777777" w:rsidR="00786776" w:rsidRPr="00293F5C" w:rsidRDefault="00FA030B" w:rsidP="00786776">
            <w:pPr>
              <w:pStyle w:val="ListParagraph"/>
              <w:ind w:left="2505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2200" w:dyaOrig="1260" w14:anchorId="7D8F3D16">
                <v:shape id="_x0000_i1034" type="#_x0000_t75" style="width:110.25pt;height:62.45pt" o:ole="">
                  <v:imagedata r:id="rId23" o:title=""/>
                </v:shape>
                <o:OLEObject Type="Embed" ProgID="Equation.DSMT4" ShapeID="_x0000_i1034" DrawAspect="Content" ObjectID="_1745063751" r:id="rId24"/>
              </w:object>
            </w:r>
          </w:p>
          <w:p w14:paraId="5198CB9F" w14:textId="336B0DC8" w:rsidR="00FA030B" w:rsidRPr="00293F5C" w:rsidRDefault="00FA030B" w:rsidP="00786776">
            <w:pPr>
              <w:pStyle w:val="ListParagraph"/>
              <w:ind w:left="2505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80" w:dyaOrig="279" w14:anchorId="6054CA19">
                <v:shape id="_x0000_i1035" type="#_x0000_t75" style="width:19.1pt;height:13.4pt" o:ole="">
                  <v:imagedata r:id="rId25" o:title=""/>
                </v:shape>
                <o:OLEObject Type="Embed" ProgID="Equation.DSMT4" ShapeID="_x0000_i1035" DrawAspect="Content" ObjectID="_1745063752" r:id="rId26"/>
              </w:object>
            </w:r>
          </w:p>
        </w:tc>
        <w:tc>
          <w:tcPr>
            <w:tcW w:w="1260" w:type="dxa"/>
          </w:tcPr>
          <w:p w14:paraId="5ACFAE83" w14:textId="77777777" w:rsidR="00FE1E50" w:rsidRPr="00293F5C" w:rsidRDefault="00FE1E50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0042964" w14:textId="77777777" w:rsidR="001A1A69" w:rsidRPr="00293F5C" w:rsidRDefault="001A1A6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745BB34" w14:textId="77777777" w:rsidR="001A1A69" w:rsidRDefault="001A1A6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B01D6D" w14:textId="77777777" w:rsidR="00EE0125" w:rsidRPr="00293F5C" w:rsidRDefault="00EE0125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35CF1D1" w14:textId="77777777" w:rsidR="001A1A69" w:rsidRPr="00293F5C" w:rsidRDefault="001A1A6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525A4B" w14:textId="77777777" w:rsidR="001A1A69" w:rsidRPr="00293F5C" w:rsidRDefault="001A1A6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C4697CE" w14:textId="77777777" w:rsidR="001A1A69" w:rsidRPr="00293F5C" w:rsidRDefault="001A1A6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B4CAA0F" w14:textId="77777777" w:rsidR="001A1A69" w:rsidRPr="00293F5C" w:rsidRDefault="001A1A6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14A3A96" w14:textId="77777777" w:rsidR="001A1A69" w:rsidRPr="00293F5C" w:rsidRDefault="001A1A6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A079EA" w14:textId="77777777" w:rsidR="001A1A69" w:rsidRPr="00293F5C" w:rsidRDefault="001A1A69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573F940" w14:textId="77777777" w:rsidR="00FA030B" w:rsidRPr="00293F5C" w:rsidRDefault="00FA030B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EFDF6D" w14:textId="77777777" w:rsidR="00FA030B" w:rsidRPr="00293F5C" w:rsidRDefault="00FA030B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72A9AC1" w14:textId="77777777" w:rsidR="00FA030B" w:rsidRDefault="00FA030B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B6861C" w14:textId="77777777" w:rsidR="00323ECF" w:rsidRDefault="00323ECF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831E980" w14:textId="77777777" w:rsidR="00323ECF" w:rsidRPr="00293F5C" w:rsidRDefault="00323ECF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07B9B97" w14:textId="77777777" w:rsidR="00EE0125" w:rsidRPr="00293F5C" w:rsidRDefault="00EE0125" w:rsidP="00EE012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214A7F5" w14:textId="77777777" w:rsidR="00FA030B" w:rsidRPr="00293F5C" w:rsidRDefault="00FA030B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D3FA77E" w14:textId="77777777" w:rsidR="00FA030B" w:rsidRPr="00293F5C" w:rsidRDefault="00FA030B" w:rsidP="00EE0125">
            <w:pPr>
              <w:spacing w:after="10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1D5FF62" w14:textId="77777777" w:rsidR="00FA030B" w:rsidRPr="00293F5C" w:rsidRDefault="00FA030B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E8B0560" w14:textId="77777777" w:rsidR="00FA030B" w:rsidRPr="00293F5C" w:rsidRDefault="00FA030B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1E7897" w14:textId="77777777" w:rsidR="00FA030B" w:rsidRPr="00293F5C" w:rsidRDefault="00FA030B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DC879DC" w14:textId="3DD87F5F" w:rsidR="00FA030B" w:rsidRPr="00293F5C" w:rsidRDefault="00D32014" w:rsidP="00C46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FE1E50" w:rsidRPr="00FD079E" w14:paraId="2C562A38" w14:textId="77777777" w:rsidTr="00F345F1">
        <w:trPr>
          <w:jc w:val="center"/>
        </w:trPr>
        <w:tc>
          <w:tcPr>
            <w:tcW w:w="2070" w:type="dxa"/>
          </w:tcPr>
          <w:p w14:paraId="577296E6" w14:textId="77777777" w:rsidR="00FE1E50" w:rsidRPr="00293F5C" w:rsidRDefault="00D32014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Bài 4</w:t>
            </w:r>
          </w:p>
          <w:p w14:paraId="47F4BA83" w14:textId="547B7378" w:rsidR="00D32014" w:rsidRPr="00293F5C" w:rsidRDefault="00571C0F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(0,75 đ)</w:t>
            </w:r>
          </w:p>
        </w:tc>
        <w:tc>
          <w:tcPr>
            <w:tcW w:w="7560" w:type="dxa"/>
          </w:tcPr>
          <w:p w14:paraId="2EE9699B" w14:textId="5BF09E00" w:rsidR="00FE1E50" w:rsidRPr="00293F5C" w:rsidRDefault="004E1334" w:rsidP="00722AC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80" w:dyaOrig="400" w14:anchorId="549D2B33">
                <v:shape id="_x0000_i1036" type="#_x0000_t75" style="width:108.3pt;height:19.75pt" o:ole="">
                  <v:imagedata r:id="rId27" o:title=""/>
                </v:shape>
                <o:OLEObject Type="Embed" ProgID="Equation.DSMT4" ShapeID="_x0000_i1036" DrawAspect="Content" ObjectID="_1745063753" r:id="rId28"/>
              </w:object>
            </w:r>
          </w:p>
          <w:p w14:paraId="32213846" w14:textId="73A847B6" w:rsidR="00722AC8" w:rsidRPr="00293F5C" w:rsidRDefault="00A14930" w:rsidP="00722AC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4819" w:dyaOrig="499" w14:anchorId="0B73912E">
                <v:shape id="_x0000_i1037" type="#_x0000_t75" style="width:241.5pt;height:25.5pt" o:ole="">
                  <v:imagedata r:id="rId29" o:title=""/>
                </v:shape>
                <o:OLEObject Type="Embed" ProgID="Equation.DSMT4" ShapeID="_x0000_i1037" DrawAspect="Content" ObjectID="_1745063754" r:id="rId30"/>
              </w:object>
            </w:r>
          </w:p>
          <w:p w14:paraId="416F729C" w14:textId="79910CFF" w:rsidR="00E414DF" w:rsidRPr="00293F5C" w:rsidRDefault="004A3EF9" w:rsidP="00A14930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5679" w:dyaOrig="840" w14:anchorId="7CAE1FB4">
                <v:shape id="_x0000_i1038" type="#_x0000_t75" style="width:284.2pt;height:42.05pt" o:ole="">
                  <v:imagedata r:id="rId31" o:title=""/>
                </v:shape>
                <o:OLEObject Type="Embed" ProgID="Equation.DSMT4" ShapeID="_x0000_i1038" DrawAspect="Content" ObjectID="_1745063755" r:id="rId32"/>
              </w:object>
            </w:r>
          </w:p>
          <w:p w14:paraId="46A42F50" w14:textId="5E3EC3C4" w:rsidR="00F04C74" w:rsidRPr="00293F5C" w:rsidRDefault="004A3EF9" w:rsidP="00F04C74">
            <w:pPr>
              <w:pStyle w:val="ListParagraph"/>
              <w:ind w:left="1695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2940" w:dyaOrig="520" w14:anchorId="7B4BEB19">
                <v:shape id="_x0000_i1039" type="#_x0000_t75" style="width:147.2pt;height:26.1pt" o:ole="">
                  <v:imagedata r:id="rId33" o:title=""/>
                </v:shape>
                <o:OLEObject Type="Embed" ProgID="Equation.DSMT4" ShapeID="_x0000_i1039" DrawAspect="Content" ObjectID="_1745063756" r:id="rId34"/>
              </w:object>
            </w:r>
          </w:p>
          <w:p w14:paraId="6FE0AECE" w14:textId="358E95CE" w:rsidR="00FD079E" w:rsidRPr="00293F5C" w:rsidRDefault="00FD079E" w:rsidP="00FD079E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Để hàm số liên tục tại</w:t>
            </w:r>
            <w:r w:rsidR="00C46901" w:rsidRPr="00293F5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C3C57" w:rsidRPr="00293F5C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3980" w:dyaOrig="460" w14:anchorId="3CB28C81">
                <v:shape id="_x0000_i1040" type="#_x0000_t75" style="width:199.45pt;height:22.95pt" o:ole="">
                  <v:imagedata r:id="rId35" o:title=""/>
                </v:shape>
                <o:OLEObject Type="Embed" ProgID="Equation.DSMT4" ShapeID="_x0000_i1040" DrawAspect="Content" ObjectID="_1745063757" r:id="rId36"/>
              </w:object>
            </w:r>
          </w:p>
          <w:p w14:paraId="59F55703" w14:textId="4CF4C018" w:rsidR="003B05C9" w:rsidRPr="00293F5C" w:rsidRDefault="00EC3C57" w:rsidP="0094574F">
            <w:pPr>
              <w:pStyle w:val="ListParagraph"/>
              <w:ind w:left="3765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20" w:dyaOrig="340" w14:anchorId="5A4E0A2C">
                <v:shape id="_x0000_i1041" type="#_x0000_t75" style="width:110.85pt;height:16.55pt" o:ole="">
                  <v:imagedata r:id="rId37" o:title=""/>
                </v:shape>
                <o:OLEObject Type="Embed" ProgID="Equation.DSMT4" ShapeID="_x0000_i1041" DrawAspect="Content" ObjectID="_1745063758" r:id="rId38"/>
              </w:object>
            </w:r>
          </w:p>
          <w:p w14:paraId="12A3FE5F" w14:textId="10C418B9" w:rsidR="0094574F" w:rsidRPr="00293F5C" w:rsidRDefault="00F15802" w:rsidP="0094574F">
            <w:pPr>
              <w:pStyle w:val="ListParagraph"/>
              <w:ind w:left="3765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80" w:dyaOrig="300" w14:anchorId="6316B9E0">
                <v:shape id="_x0000_i1042" type="#_x0000_t75" style="width:49.05pt;height:15.3pt" o:ole="">
                  <v:imagedata r:id="rId39" o:title=""/>
                </v:shape>
                <o:OLEObject Type="Embed" ProgID="Equation.DSMT4" ShapeID="_x0000_i1042" DrawAspect="Content" ObjectID="_1745063759" r:id="rId40"/>
              </w:object>
            </w:r>
          </w:p>
        </w:tc>
        <w:tc>
          <w:tcPr>
            <w:tcW w:w="1260" w:type="dxa"/>
          </w:tcPr>
          <w:p w14:paraId="3EF033A3" w14:textId="77777777" w:rsidR="00A75596" w:rsidRPr="00293F5C" w:rsidRDefault="00A75596" w:rsidP="004A3EF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A4C4452" w14:textId="77777777" w:rsidR="004A3EF9" w:rsidRPr="00293F5C" w:rsidRDefault="004A3EF9" w:rsidP="004A3EF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1990A1E" w14:textId="77777777" w:rsidR="004A3EF9" w:rsidRPr="00293F5C" w:rsidRDefault="004A3EF9" w:rsidP="004A3EF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09F0091" w14:textId="77777777" w:rsidR="004A3EF9" w:rsidRPr="00293F5C" w:rsidRDefault="004A3EF9" w:rsidP="004A3EF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679F4E8" w14:textId="77777777" w:rsidR="004A3EF9" w:rsidRPr="00293F5C" w:rsidRDefault="004A3EF9" w:rsidP="004A3EF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D3DDAE" w14:textId="77777777" w:rsidR="004A3EF9" w:rsidRPr="00293F5C" w:rsidRDefault="004A3EF9" w:rsidP="004A3EF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7354EF6" w14:textId="77777777" w:rsidR="004A3EF9" w:rsidRPr="00293F5C" w:rsidRDefault="004A3EF9" w:rsidP="00F1580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DE793AB" w14:textId="77777777" w:rsidR="00F15802" w:rsidRPr="00293F5C" w:rsidRDefault="00F15802" w:rsidP="00F1580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961DE3E" w14:textId="77777777" w:rsidR="00F15802" w:rsidRDefault="00F15802" w:rsidP="00F1580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D292B3E" w14:textId="77777777" w:rsidR="00323ECF" w:rsidRPr="00293F5C" w:rsidRDefault="00323ECF" w:rsidP="00F1580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6240A1" w14:textId="45025BC4" w:rsidR="00F15802" w:rsidRPr="00293F5C" w:rsidRDefault="00F15802" w:rsidP="00F1580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F15802" w:rsidRPr="00FD079E" w14:paraId="61FC15B5" w14:textId="77777777" w:rsidTr="00F345F1">
        <w:trPr>
          <w:jc w:val="center"/>
        </w:trPr>
        <w:tc>
          <w:tcPr>
            <w:tcW w:w="2070" w:type="dxa"/>
          </w:tcPr>
          <w:p w14:paraId="41860796" w14:textId="77777777" w:rsidR="00F15802" w:rsidRPr="00293F5C" w:rsidRDefault="00F15802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 xml:space="preserve">Bài </w:t>
            </w:r>
            <w:r w:rsidR="00590ED7" w:rsidRPr="00293F5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3F849695" w14:textId="1A8F6A9F" w:rsidR="00590ED7" w:rsidRPr="00293F5C" w:rsidRDefault="00590ED7" w:rsidP="00F718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(1,25 đ)</w:t>
            </w:r>
          </w:p>
        </w:tc>
        <w:tc>
          <w:tcPr>
            <w:tcW w:w="7560" w:type="dxa"/>
          </w:tcPr>
          <w:p w14:paraId="21FEA962" w14:textId="77777777" w:rsidR="00F15802" w:rsidRPr="00293F5C" w:rsidRDefault="00C5139F" w:rsidP="00C5139F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3D12CDAD" w14:textId="0D863CE7" w:rsidR="00C5139F" w:rsidRPr="00293F5C" w:rsidRDefault="00017D0E" w:rsidP="00C5139F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position w:val="-72"/>
                <w:sz w:val="26"/>
                <w:szCs w:val="26"/>
              </w:rPr>
              <w:object w:dxaOrig="1660" w:dyaOrig="1560" w14:anchorId="06F40B42">
                <v:shape id="_x0000_i1043" type="#_x0000_t75" style="width:82.85pt;height:78.35pt" o:ole="">
                  <v:imagedata r:id="rId41" o:title=""/>
                </v:shape>
                <o:OLEObject Type="Embed" ProgID="Equation.DSMT4" ShapeID="_x0000_i1043" DrawAspect="Content" ObjectID="_1745063760" r:id="rId42"/>
              </w:object>
            </w:r>
          </w:p>
          <w:p w14:paraId="05EBA5DA" w14:textId="041BAB09" w:rsidR="00E628EF" w:rsidRDefault="00293F5C" w:rsidP="00C5139F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 xml:space="preserve">Có </w:t>
            </w:r>
            <w:r w:rsidRPr="00293F5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0" w:dyaOrig="279" w14:anchorId="2E6F62E2">
                <v:shape id="_x0000_i1044" type="#_x0000_t75" style="width:12.75pt;height:13.4pt" o:ole="">
                  <v:imagedata r:id="rId43" o:title=""/>
                </v:shape>
                <o:OLEObject Type="Embed" ProgID="Equation.DSMT4" ShapeID="_x0000_i1044" DrawAspect="Content" ObjectID="_1745063761" r:id="rId44"/>
              </w:object>
            </w: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 xml:space="preserve"> là trọng tâm</w:t>
            </w:r>
            <w:r w:rsidR="00F345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017D0E" w:rsidRPr="00017D0E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860" w:dyaOrig="340" w14:anchorId="2517DDA0">
                <v:shape id="_x0000_i1045" type="#_x0000_t75" style="width:143.35pt;height:16.55pt" o:ole="">
                  <v:imagedata r:id="rId45" o:title=""/>
                </v:shape>
                <o:OLEObject Type="Embed" ProgID="Equation.DSMT4" ShapeID="_x0000_i1045" DrawAspect="Content" ObjectID="_1745063762" r:id="rId46"/>
              </w:object>
            </w:r>
          </w:p>
          <w:p w14:paraId="1CA64478" w14:textId="77777777" w:rsidR="001A52C1" w:rsidRDefault="007F4B3D" w:rsidP="001A52C1">
            <w:pPr>
              <w:pStyle w:val="ListParagraph"/>
              <w:ind w:left="2675"/>
            </w:pPr>
            <w:r w:rsidRPr="005D65B6">
              <w:rPr>
                <w:position w:val="-6"/>
              </w:rPr>
              <w:object w:dxaOrig="3180" w:dyaOrig="340" w14:anchorId="4EE5BF65">
                <v:shape id="_x0000_i1046" type="#_x0000_t75" style="width:159.3pt;height:16.55pt" o:ole="">
                  <v:imagedata r:id="rId47" o:title=""/>
                </v:shape>
                <o:OLEObject Type="Embed" ProgID="Equation.DSMT4" ShapeID="_x0000_i1046" DrawAspect="Content" ObjectID="_1745063763" r:id="rId48"/>
              </w:object>
            </w:r>
          </w:p>
          <w:p w14:paraId="2ED2B190" w14:textId="77777777" w:rsidR="001A52C1" w:rsidRDefault="001A52C1" w:rsidP="001A52C1"/>
          <w:p w14:paraId="157AD764" w14:textId="77777777" w:rsidR="001A52C1" w:rsidRDefault="00EC67DD" w:rsidP="001A52C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1B6B1C3E" w14:textId="770214B3" w:rsidR="00EC67DD" w:rsidRDefault="00F419C9" w:rsidP="00EC67DD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BF685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039" w:dyaOrig="420" w14:anchorId="4925E695">
                <v:shape id="_x0000_i1047" type="#_x0000_t75" style="width:302pt;height:20.4pt" o:ole="">
                  <v:imagedata r:id="rId49" o:title=""/>
                </v:shape>
                <o:OLEObject Type="Embed" ProgID="Equation.DSMT4" ShapeID="_x0000_i1047" DrawAspect="Content" ObjectID="_1745063764" r:id="rId50"/>
              </w:object>
            </w:r>
          </w:p>
          <w:p w14:paraId="3798840B" w14:textId="7A2D77DD" w:rsidR="005258A0" w:rsidRDefault="008F52D3" w:rsidP="005258A0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F419C9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060" w:dyaOrig="420" w14:anchorId="2F6E710F">
                <v:shape id="_x0000_i1048" type="#_x0000_t75" style="width:303.3pt;height:20.4pt" o:ole="">
                  <v:imagedata r:id="rId51" o:title=""/>
                </v:shape>
                <o:OLEObject Type="Embed" ProgID="Equation.DSMT4" ShapeID="_x0000_i1048" DrawAspect="Content" ObjectID="_1745063765" r:id="rId52"/>
              </w:object>
            </w:r>
          </w:p>
          <w:p w14:paraId="6D4BBD80" w14:textId="77777777" w:rsidR="008F52D3" w:rsidRDefault="0049388C" w:rsidP="008F52D3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F419C9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140" w:dyaOrig="420" w14:anchorId="7F4E456E">
                <v:shape id="_x0000_i1049" type="#_x0000_t75" style="width:307.1pt;height:20.4pt" o:ole="">
                  <v:imagedata r:id="rId53" o:title=""/>
                </v:shape>
                <o:OLEObject Type="Embed" ProgID="Equation.DSMT4" ShapeID="_x0000_i1049" DrawAspect="Content" ObjectID="_1745063766" r:id="rId54"/>
              </w:object>
            </w:r>
          </w:p>
          <w:p w14:paraId="797958C3" w14:textId="2CF29348" w:rsidR="008F52D3" w:rsidRDefault="00EE25B4" w:rsidP="008F52D3">
            <w:pPr>
              <w:pStyle w:val="ListParagraph"/>
              <w:ind w:left="1505"/>
              <w:rPr>
                <w:rFonts w:ascii="Times New Roman" w:hAnsi="Times New Roman" w:cs="Times New Roman"/>
                <w:sz w:val="26"/>
                <w:szCs w:val="26"/>
              </w:rPr>
            </w:pPr>
            <w:r w:rsidRPr="008F52D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380" w:dyaOrig="340" w14:anchorId="54C52B9A">
                <v:shape id="_x0000_i1050" type="#_x0000_t75" style="width:118.5pt;height:16.55pt" o:ole="">
                  <v:imagedata r:id="rId55" o:title=""/>
                </v:shape>
                <o:OLEObject Type="Embed" ProgID="Equation.DSMT4" ShapeID="_x0000_i1050" DrawAspect="Content" ObjectID="_1745063767" r:id="rId56"/>
              </w:object>
            </w:r>
          </w:p>
          <w:p w14:paraId="48E0A468" w14:textId="77777777" w:rsidR="002B7C8F" w:rsidRDefault="000B538A" w:rsidP="008F52D3">
            <w:pPr>
              <w:pStyle w:val="ListParagraph"/>
              <w:ind w:left="1505"/>
              <w:rPr>
                <w:rFonts w:ascii="Times New Roman" w:hAnsi="Times New Roman" w:cs="Times New Roman"/>
                <w:sz w:val="26"/>
                <w:szCs w:val="26"/>
              </w:rPr>
            </w:pPr>
            <w:r w:rsidRPr="00EE25B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0" w:dyaOrig="620" w14:anchorId="732CC81F">
                <v:shape id="_x0000_i1051" type="#_x0000_t75" style="width:120.4pt;height:30.6pt" o:ole="">
                  <v:imagedata r:id="rId57" o:title=""/>
                </v:shape>
                <o:OLEObject Type="Embed" ProgID="Equation.DSMT4" ShapeID="_x0000_i1051" DrawAspect="Content" ObjectID="_1745063768" r:id="rId58"/>
              </w:object>
            </w:r>
          </w:p>
          <w:p w14:paraId="5C919962" w14:textId="57EE05E5" w:rsidR="000B538A" w:rsidRPr="000B538A" w:rsidRDefault="000B538A" w:rsidP="000B538A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A34492" w:rsidRPr="000B538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20" w:dyaOrig="380" w14:anchorId="6A84250A">
                <v:shape id="_x0000_i1052" type="#_x0000_t75" style="width:71.35pt;height:19.1pt" o:ole="">
                  <v:imagedata r:id="rId59" o:title=""/>
                </v:shape>
                <o:OLEObject Type="Embed" ProgID="Equation.DSMT4" ShapeID="_x0000_i1052" DrawAspect="Content" ObjectID="_1745063769" r:id="rId60"/>
              </w:object>
            </w:r>
            <w:r w:rsidR="00A34492">
              <w:rPr>
                <w:rFonts w:ascii="Times New Roman" w:hAnsi="Times New Roman" w:cs="Times New Roman"/>
                <w:sz w:val="26"/>
                <w:szCs w:val="26"/>
              </w:rPr>
              <w:t xml:space="preserve"> đồng phẳng</w:t>
            </w:r>
          </w:p>
        </w:tc>
        <w:tc>
          <w:tcPr>
            <w:tcW w:w="1260" w:type="dxa"/>
          </w:tcPr>
          <w:p w14:paraId="586D3A65" w14:textId="77777777" w:rsidR="00E628EF" w:rsidRPr="00293F5C" w:rsidRDefault="00E628EF" w:rsidP="00E628E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3C103A5" w14:textId="77777777" w:rsidR="00E628EF" w:rsidRPr="00293F5C" w:rsidRDefault="00E628EF" w:rsidP="00E628E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040E7C2" w14:textId="77777777" w:rsidR="007F4B3D" w:rsidRDefault="00E628EF" w:rsidP="007F4B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3F5C">
              <w:rPr>
                <w:rFonts w:ascii="Times New Roman" w:hAnsi="Times New Roman" w:cs="Times New Roman"/>
                <w:sz w:val="26"/>
                <w:szCs w:val="26"/>
              </w:rPr>
              <w:t>0,2</w:t>
            </w:r>
            <w:r w:rsidR="007F4B3D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2305535A" w14:textId="77777777" w:rsidR="007F4B3D" w:rsidRDefault="007F4B3D" w:rsidP="007F4B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273B5EA" w14:textId="77777777" w:rsidR="007F4B3D" w:rsidRDefault="007F4B3D" w:rsidP="007F4B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B500694" w14:textId="77777777" w:rsidR="007F4B3D" w:rsidRDefault="007F4B3D" w:rsidP="007F4B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03F2A5D" w14:textId="77777777" w:rsidR="007F4B3D" w:rsidRDefault="007F4B3D" w:rsidP="00566DF3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63449B7" w14:textId="77777777" w:rsidR="007F4B3D" w:rsidRDefault="007F4B3D" w:rsidP="007F4B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1FCE6E1" w14:textId="77777777" w:rsidR="00674975" w:rsidRDefault="00674975" w:rsidP="007F4B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FED30BC" w14:textId="77777777" w:rsidR="00674975" w:rsidRDefault="00674975" w:rsidP="007F4B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DAAEF7F" w14:textId="77777777" w:rsidR="009103D5" w:rsidRDefault="009103D5" w:rsidP="009103D5">
            <w:pPr>
              <w:spacing w:after="16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214376B" w14:textId="77777777" w:rsidR="00BF6858" w:rsidRDefault="00BF6858" w:rsidP="0067497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395B8D9" w14:textId="77777777" w:rsidR="00BF6858" w:rsidRDefault="00BF6858" w:rsidP="0067497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452F27" w14:textId="77777777" w:rsidR="00BF6858" w:rsidRDefault="00BF6858" w:rsidP="00BF685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EF3B8E" w14:textId="77777777" w:rsidR="009103D5" w:rsidRDefault="009103D5" w:rsidP="009103D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D1FF9F8" w14:textId="77777777" w:rsidR="009103D5" w:rsidRDefault="009103D5" w:rsidP="009103D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24B5D7" w14:textId="77777777" w:rsidR="009103D5" w:rsidRDefault="009103D5" w:rsidP="009103D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B63AD6" w14:textId="2EC57BA2" w:rsidR="00A34492" w:rsidRPr="00293F5C" w:rsidRDefault="00A34492" w:rsidP="009103D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27BFB645" w14:textId="1DDE9DF8" w:rsidR="00FE1E50" w:rsidRPr="00FD079E" w:rsidRDefault="00FE1E50" w:rsidP="0092479C">
      <w:pPr>
        <w:rPr>
          <w:rFonts w:ascii="Times New Roman" w:hAnsi="Times New Roman" w:cs="Times New Roman"/>
          <w:sz w:val="28"/>
          <w:szCs w:val="28"/>
        </w:rPr>
      </w:pPr>
    </w:p>
    <w:sectPr w:rsidR="00FE1E50" w:rsidRPr="00FD079E" w:rsidSect="00815B3F">
      <w:pgSz w:w="12240" w:h="15840"/>
      <w:pgMar w:top="72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07301B"/>
    <w:multiLevelType w:val="hybridMultilevel"/>
    <w:tmpl w:val="3BEC3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BC4CC5"/>
    <w:multiLevelType w:val="hybridMultilevel"/>
    <w:tmpl w:val="B0F66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0F0E1D"/>
    <w:multiLevelType w:val="hybridMultilevel"/>
    <w:tmpl w:val="77EC30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71133F"/>
    <w:multiLevelType w:val="hybridMultilevel"/>
    <w:tmpl w:val="8E8AAC64"/>
    <w:lvl w:ilvl="0" w:tplc="053C1D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34C0190"/>
    <w:multiLevelType w:val="hybridMultilevel"/>
    <w:tmpl w:val="80F0E57A"/>
    <w:lvl w:ilvl="0" w:tplc="2DDEE58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A5803E6"/>
    <w:multiLevelType w:val="hybridMultilevel"/>
    <w:tmpl w:val="DA50B2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1E50"/>
    <w:rsid w:val="00017D0E"/>
    <w:rsid w:val="00041461"/>
    <w:rsid w:val="00071CA8"/>
    <w:rsid w:val="000B538A"/>
    <w:rsid w:val="00140838"/>
    <w:rsid w:val="00156CB2"/>
    <w:rsid w:val="00167F0B"/>
    <w:rsid w:val="001808B3"/>
    <w:rsid w:val="00181C55"/>
    <w:rsid w:val="00184FD9"/>
    <w:rsid w:val="00185520"/>
    <w:rsid w:val="001A1A69"/>
    <w:rsid w:val="001A52C1"/>
    <w:rsid w:val="001D447F"/>
    <w:rsid w:val="001F4BA3"/>
    <w:rsid w:val="00202DEF"/>
    <w:rsid w:val="00273600"/>
    <w:rsid w:val="002938AB"/>
    <w:rsid w:val="00293F5C"/>
    <w:rsid w:val="002A50B9"/>
    <w:rsid w:val="002A6EDF"/>
    <w:rsid w:val="002B7C8F"/>
    <w:rsid w:val="002D4329"/>
    <w:rsid w:val="00301709"/>
    <w:rsid w:val="00323ECF"/>
    <w:rsid w:val="00347EF6"/>
    <w:rsid w:val="00366E01"/>
    <w:rsid w:val="003B05C9"/>
    <w:rsid w:val="003B287D"/>
    <w:rsid w:val="003B6964"/>
    <w:rsid w:val="003C1304"/>
    <w:rsid w:val="003E5355"/>
    <w:rsid w:val="004074AB"/>
    <w:rsid w:val="00433406"/>
    <w:rsid w:val="00471DF2"/>
    <w:rsid w:val="004772D6"/>
    <w:rsid w:val="0049024E"/>
    <w:rsid w:val="0049388C"/>
    <w:rsid w:val="004A3EF9"/>
    <w:rsid w:val="004C0663"/>
    <w:rsid w:val="004E1334"/>
    <w:rsid w:val="005258A0"/>
    <w:rsid w:val="00564BF1"/>
    <w:rsid w:val="00566DF3"/>
    <w:rsid w:val="00571C0F"/>
    <w:rsid w:val="00590ED7"/>
    <w:rsid w:val="005968B7"/>
    <w:rsid w:val="00596AD9"/>
    <w:rsid w:val="005B49DF"/>
    <w:rsid w:val="005D5448"/>
    <w:rsid w:val="005F427B"/>
    <w:rsid w:val="006140D6"/>
    <w:rsid w:val="00645B8F"/>
    <w:rsid w:val="006510E8"/>
    <w:rsid w:val="00674975"/>
    <w:rsid w:val="00710F6B"/>
    <w:rsid w:val="00722AC8"/>
    <w:rsid w:val="00786776"/>
    <w:rsid w:val="00791CC8"/>
    <w:rsid w:val="007B5B8C"/>
    <w:rsid w:val="007E2EE7"/>
    <w:rsid w:val="007F4B3D"/>
    <w:rsid w:val="00807BC3"/>
    <w:rsid w:val="00813B52"/>
    <w:rsid w:val="0081584D"/>
    <w:rsid w:val="00815B3F"/>
    <w:rsid w:val="00821830"/>
    <w:rsid w:val="008316F6"/>
    <w:rsid w:val="008A3B7B"/>
    <w:rsid w:val="008F31C1"/>
    <w:rsid w:val="008F52D3"/>
    <w:rsid w:val="009103D5"/>
    <w:rsid w:val="00923215"/>
    <w:rsid w:val="0092479C"/>
    <w:rsid w:val="009416A3"/>
    <w:rsid w:val="0094574F"/>
    <w:rsid w:val="00986B8F"/>
    <w:rsid w:val="009A1B2E"/>
    <w:rsid w:val="009D5118"/>
    <w:rsid w:val="00A02F84"/>
    <w:rsid w:val="00A14930"/>
    <w:rsid w:val="00A25592"/>
    <w:rsid w:val="00A34492"/>
    <w:rsid w:val="00A646C9"/>
    <w:rsid w:val="00A75596"/>
    <w:rsid w:val="00AB5F33"/>
    <w:rsid w:val="00AC4E40"/>
    <w:rsid w:val="00B26BC6"/>
    <w:rsid w:val="00B93EC1"/>
    <w:rsid w:val="00BD70BE"/>
    <w:rsid w:val="00BE53D7"/>
    <w:rsid w:val="00BF1FB6"/>
    <w:rsid w:val="00BF6858"/>
    <w:rsid w:val="00C00DA3"/>
    <w:rsid w:val="00C3194E"/>
    <w:rsid w:val="00C32E5A"/>
    <w:rsid w:val="00C41B13"/>
    <w:rsid w:val="00C46901"/>
    <w:rsid w:val="00C5139F"/>
    <w:rsid w:val="00C553C7"/>
    <w:rsid w:val="00C74999"/>
    <w:rsid w:val="00C77ABE"/>
    <w:rsid w:val="00CA4EA2"/>
    <w:rsid w:val="00D32014"/>
    <w:rsid w:val="00E223D2"/>
    <w:rsid w:val="00E24DB4"/>
    <w:rsid w:val="00E414DF"/>
    <w:rsid w:val="00E623D2"/>
    <w:rsid w:val="00E628EF"/>
    <w:rsid w:val="00E928E3"/>
    <w:rsid w:val="00EC3C57"/>
    <w:rsid w:val="00EC67DD"/>
    <w:rsid w:val="00EE0125"/>
    <w:rsid w:val="00EE25B4"/>
    <w:rsid w:val="00F02517"/>
    <w:rsid w:val="00F04C74"/>
    <w:rsid w:val="00F06FC9"/>
    <w:rsid w:val="00F15802"/>
    <w:rsid w:val="00F30040"/>
    <w:rsid w:val="00F345F1"/>
    <w:rsid w:val="00F419C9"/>
    <w:rsid w:val="00F64F42"/>
    <w:rsid w:val="00F671D3"/>
    <w:rsid w:val="00F71811"/>
    <w:rsid w:val="00FA030B"/>
    <w:rsid w:val="00FD079E"/>
    <w:rsid w:val="00FE1E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860CFE"/>
  <w15:chartTrackingRefBased/>
  <w15:docId w15:val="{BB7C16A3-A030-4A60-9857-0373BDAC46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1E50"/>
    <w:pPr>
      <w:ind w:left="720"/>
      <w:contextualSpacing/>
    </w:pPr>
  </w:style>
  <w:style w:type="table" w:styleId="TableGrid">
    <w:name w:val="Table Grid"/>
    <w:basedOn w:val="TableNormal"/>
    <w:uiPriority w:val="39"/>
    <w:rsid w:val="00FE1E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B5B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5B8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1</Words>
  <Characters>120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ộc Phạm Duy</dc:creator>
  <cp:keywords/>
  <dc:description/>
  <cp:lastModifiedBy>MR.TRUNG</cp:lastModifiedBy>
  <cp:revision>2</cp:revision>
  <cp:lastPrinted>2023-03-09T03:37:00Z</cp:lastPrinted>
  <dcterms:created xsi:type="dcterms:W3CDTF">2023-05-08T08:09:00Z</dcterms:created>
  <dcterms:modified xsi:type="dcterms:W3CDTF">2023-05-08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